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735001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735001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735002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735002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735002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735002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735002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0736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0736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0736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0736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0736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0736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0" w:name="_GoBack"/>
      <w:bookmarkEnd w:id="0"/>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w:t>
      </w:r>
      <w:r w:rsidR="00472B1E" w:rsidRPr="00472B1E">
        <w:rPr>
          <w:rFonts w:asciiTheme="minorEastAsia" w:hAnsiTheme="minorEastAsia"/>
          <w:color w:val="FF0000"/>
          <w:szCs w:val="21"/>
        </w:rPr>
        <w:t>Packetized Elementary Stream</w:t>
      </w:r>
      <w:r w:rsidR="00472B1E" w:rsidRPr="00472B1E">
        <w:rPr>
          <w:rFonts w:asciiTheme="minorEastAsia" w:hAnsiTheme="minorEastAsia"/>
          <w:color w:val="FF0000"/>
          <w:szCs w:val="21"/>
        </w:rPr>
        <w:t>”</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hint="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hint="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hint="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hint="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hint="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hint="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hint="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hint="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hint="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hint="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7" o:title=""/>
          </v:shape>
          <o:OLEObject Type="Embed" ProgID="Package" ShapeID="_x0000_i1032" DrawAspect="Icon" ObjectID="_1797350025" r:id="rId27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79" o:title=""/>
          </v:shape>
          <o:OLEObject Type="Embed" ProgID="Package" ShapeID="_x0000_i1033" DrawAspect="Content" ObjectID="_1797350026" r:id="rId28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626879" cy="4332061"/>
                    </a:xfrm>
                    <a:prstGeom prst="rect">
                      <a:avLst/>
                    </a:prstGeom>
                  </pic:spPr>
                </pic:pic>
              </a:graphicData>
            </a:graphic>
          </wp:inline>
        </w:drawing>
      </w:r>
    </w:p>
    <w:p w:rsidR="000B2C8F" w:rsidRPr="00D41005" w:rsidRDefault="0040736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369B" w:rsidRDefault="0069369B" w:rsidP="00623CF3">
      <w:r>
        <w:separator/>
      </w:r>
    </w:p>
  </w:endnote>
  <w:endnote w:type="continuationSeparator" w:id="0">
    <w:p w:rsidR="0069369B" w:rsidRDefault="0069369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369B" w:rsidRDefault="0069369B" w:rsidP="00623CF3">
      <w:r>
        <w:separator/>
      </w:r>
    </w:p>
  </w:footnote>
  <w:footnote w:type="continuationSeparator" w:id="0">
    <w:p w:rsidR="0069369B" w:rsidRDefault="0069369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7FB"/>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131D3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en.wikipedia.org/wiki/DCI-P3"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7.emf"/><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hyperlink" Target="https://www.cnblogs.com/wxl845235800/p/7692788.html"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mailto:1920x800-High@L4)_HE-AAC(48kHz).ts"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zh.wikipedia.org/wiki/%E5%A3%B0%E5%8E%8B"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jpe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theme" Target="theme/theme1.xml"/><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2%9E%E7%9B%8A"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jpe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85%83%E6%95%B0%E6%8D%AE"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emf"/><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jpe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ndex.php?title=%E8%A1%B0%E5%87%8F&amp;action=edit&amp;redlink=1"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hyperlink" Target="http://ffmpeg.org/ffprobe.html" TargetMode="External"/><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oleObject" Target="embeddings/oleObject8.bin"/><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oleObject" Target="embeddings/oleObject9.bin"/><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image" Target="media/image271.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jpe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2.png"/><Relationship Id="rId349" Type="http://schemas.openxmlformats.org/officeDocument/2006/relationships/image" Target="media/image308.jpe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7.png"/><Relationship Id="rId362" Type="http://schemas.openxmlformats.org/officeDocument/2006/relationships/image" Target="media/image321.png"/><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31B10-3CD7-445B-B16E-2CA46BAB4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29</TotalTime>
  <Pages>391</Pages>
  <Words>60777</Words>
  <Characters>346429</Characters>
  <Application>Microsoft Office Word</Application>
  <DocSecurity>0</DocSecurity>
  <Lines>2886</Lines>
  <Paragraphs>812</Paragraphs>
  <ScaleCrop>false</ScaleCrop>
  <Company/>
  <LinksUpToDate>false</LinksUpToDate>
  <CharactersWithSpaces>406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95</cp:revision>
  <dcterms:created xsi:type="dcterms:W3CDTF">2018-12-20T06:55:00Z</dcterms:created>
  <dcterms:modified xsi:type="dcterms:W3CDTF">2025-01-02T11:04:00Z</dcterms:modified>
</cp:coreProperties>
</file>